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3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0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9A6854-6BF7-4025-80EB-FB722D7D31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0EACA91-EECF-4F33-B554-4DB8A8B2BC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73076D-8634-455B-A442-B9F289E2D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F1EB01-89C2-4AB9-BF88-DE50E214B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5C4CD7-43C8-4DA3-865F-976B4EA4A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311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9C37BA-5ED9-4AEF-A2AB-52D2D492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757492-6E47-4FC3-AF83-5113B599F9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D47E32-336A-4D1B-B182-5E2C92A20A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4FFF308-6057-4375-B0C0-FEFAA98E9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8605C8-2EFB-460E-8F89-98BC59E29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403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022CA8C-CCF5-4D5D-A955-2665AB6378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C62FDD-D4B6-4293-9F0D-D971F10989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91E2A3-E068-4C94-80A4-B9DA59CC35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BE2C83-E0AE-46D4-B5F2-01520D2C7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6A5016-EDF6-47B0-B146-2028E5738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165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BBABA0-5227-4E0A-8692-31220573C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D22931-0449-4EA0-83CE-D2513E5D03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473B814-1C9A-4087-B4F8-13319FF7B8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47607B-AE52-4CE3-B8F8-DC3CA1A98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D63CBB-FF47-4456-BCD4-7C0F33135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750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2FA8F8-6EFE-4F55-8C98-622313A4F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D3D2BE5-0F3C-4D27-83D2-EFC59CF641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D8E3E3-0DC3-41AE-A7D9-7792BDDF7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7A50D6-8591-4E79-90D0-94DADC859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9768FE-40C8-4D08-B42A-C09AD6977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285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038EE5-AEBB-4ABA-A650-D2E4918E7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76928B-F866-4474-8904-BE67FF1C10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ED1B3E-60D7-4488-9836-418F196788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C79FDF5-8290-4776-B96C-33257A151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799169-B6F6-4D0B-8D78-09B65359C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9F7F56-105F-4823-A47E-55E86D3C2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686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AC9FF7-FA60-488E-8F60-28A814C79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302D917-BE36-428C-ADB5-E658BF6B96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9DF961-0290-4E8D-BB8A-6923BA1F50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663D4E5-A258-4F48-91DC-6792B561E0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BD1EBE8-3D40-4033-BF63-6DC08FADF8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045517A-76C6-46E3-8B99-F51BB4D0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8188C59-7155-476A-85DA-4B1DDD3ED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8917771-709B-48A3-BCAB-86F1607FD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252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AFEE14-485E-44DC-A052-023E65BF4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CB7D590-DEAB-4A04-9D02-A4045096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E7E924-1314-491E-81CD-71A877921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ACC6191-F84C-4F9C-AF5C-CC09FD94D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328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5AD6C40-5DB4-46E2-AC42-CD33EA7A4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F7B129-2A82-47F1-9870-F9E200DBE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17F979-DD23-4670-A8F4-5982E8C60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823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4F1F3A-81C6-401F-B47A-77A9C5FA1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0060D2-7A1E-4CBD-A1D9-F1EB2B1008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D73519A-9976-4EF6-8830-38C614FAFF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844809E-0AAE-41BD-9C8B-3A5F64F19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86409B-620B-4495-A2AB-103A237DC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F2F5A5-FCAD-4F95-870E-88C905CD4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62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F93A06-C7FA-4520-8132-C39E4813F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B6E23B9-2EED-43CD-9F55-22A6B44091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DB3256F-B399-4A37-A7A6-42655D36A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71231E-B6DF-4DE1-B4DA-DE41C0E56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147904-6F63-4C4B-AC1F-403DC9A8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163CD4-E530-451E-B48A-9CF09FA9D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597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70EE105-4343-4F17-AB6B-99E85928A7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BBE538-FFC9-4693-8A7B-9ED80A5457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B81769-8291-4A41-A722-346E6BA750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674BB-14DA-467A-B15A-FCD0F2174313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F526AF-A16E-40A9-8A1A-59F4DB3F0C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5285BB-D296-4B13-B39E-E878C033F5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F96CD-95DB-4E18-AC07-25B0688970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92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75BCAAE-15D5-4A56-9567-04C205361835}"/>
              </a:ext>
            </a:extLst>
          </p:cNvPr>
          <p:cNvSpPr/>
          <p:nvPr/>
        </p:nvSpPr>
        <p:spPr>
          <a:xfrm>
            <a:off x="934245" y="562094"/>
            <a:ext cx="54425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7.2 </a:t>
            </a:r>
            <a:r>
              <a:rPr lang="zh-CN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基于神经网络的主辅电机协调控制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302A666-9ACC-4B56-A71C-7EC747AFB2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245" y="1356360"/>
            <a:ext cx="9824855" cy="399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1794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975FA57-145A-400A-B723-1E3AE1D84C42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4560" y="167640"/>
            <a:ext cx="7056120" cy="505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CD04C49-FC5C-49C5-8016-EA6C167C08A7}"/>
              </a:ext>
            </a:extLst>
          </p:cNvPr>
          <p:cNvSpPr/>
          <p:nvPr/>
        </p:nvSpPr>
        <p:spPr>
          <a:xfrm>
            <a:off x="2876328" y="5393174"/>
            <a:ext cx="56925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6225" algn="ctr" fontAlgn="ctr">
              <a:spcAft>
                <a:spcPts val="0"/>
              </a:spcAft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7.4 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主辅电机的角度响应及响应误差</a:t>
            </a:r>
          </a:p>
        </p:txBody>
      </p:sp>
    </p:spTree>
    <p:extLst>
      <p:ext uri="{BB962C8B-B14F-4D97-AF65-F5344CB8AC3E}">
        <p14:creationId xmlns:p14="http://schemas.microsoft.com/office/powerpoint/2010/main" val="13031374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8C4045E-FBBB-4454-9C8C-DDFA788A323A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5480" y="167640"/>
            <a:ext cx="7940040" cy="5151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DA58A05-5608-46D2-B66E-829697F4EFEE}"/>
              </a:ext>
            </a:extLst>
          </p:cNvPr>
          <p:cNvSpPr/>
          <p:nvPr/>
        </p:nvSpPr>
        <p:spPr>
          <a:xfrm>
            <a:off x="3274056" y="5553194"/>
            <a:ext cx="5384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6225" algn="ctr" fontAlgn="ctr">
              <a:spcAft>
                <a:spcPts val="0"/>
              </a:spcAft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7.5 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主辅电机的角度和角速度响应</a:t>
            </a:r>
          </a:p>
        </p:txBody>
      </p:sp>
    </p:spTree>
    <p:extLst>
      <p:ext uri="{BB962C8B-B14F-4D97-AF65-F5344CB8AC3E}">
        <p14:creationId xmlns:p14="http://schemas.microsoft.com/office/powerpoint/2010/main" val="39338527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B5D67D7-04A9-4FC8-847E-15FD02EDE021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0780" y="629781"/>
            <a:ext cx="6941820" cy="4556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9F794DB-862B-4913-925D-3D93C25B3CB0}"/>
              </a:ext>
            </a:extLst>
          </p:cNvPr>
          <p:cNvSpPr/>
          <p:nvPr/>
        </p:nvSpPr>
        <p:spPr>
          <a:xfrm>
            <a:off x="3714349" y="5766554"/>
            <a:ext cx="4153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6225" algn="ctr" fontAlgn="ctr">
              <a:spcAft>
                <a:spcPts val="0"/>
              </a:spcAft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7.6 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主辅电机的控制输入</a:t>
            </a:r>
          </a:p>
        </p:txBody>
      </p:sp>
    </p:spTree>
    <p:extLst>
      <p:ext uri="{BB962C8B-B14F-4D97-AF65-F5344CB8AC3E}">
        <p14:creationId xmlns:p14="http://schemas.microsoft.com/office/powerpoint/2010/main" val="41475653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30459748-3839-4A90-A288-1ECAB171F1B9}"/>
              </a:ext>
            </a:extLst>
          </p:cNvPr>
          <p:cNvSpPr/>
          <p:nvPr/>
        </p:nvSpPr>
        <p:spPr>
          <a:xfrm>
            <a:off x="323850" y="186273"/>
            <a:ext cx="115443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仿真程序：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imulink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主程序：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7</a:t>
            </a:r>
            <a:r>
              <a:rPr lang="en-US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_2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im.mdl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控制器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7</a:t>
            </a:r>
            <a:r>
              <a:rPr lang="en-US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_2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trl.m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被控对象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函数：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7</a:t>
            </a:r>
            <a:r>
              <a:rPr lang="en-US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_2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lant.m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657600" algn="l"/>
                <a:tab pos="3886200" algn="l"/>
                <a:tab pos="4114800" algn="l"/>
                <a:tab pos="4343400" algn="l"/>
                <a:tab pos="4572000" algn="l"/>
                <a:tab pos="4800600" algn="l"/>
                <a:tab pos="5029200" algn="l"/>
                <a:tab pos="5257800" algn="l"/>
                <a:tab pos="5486400" algn="l"/>
                <a:tab pos="5715000" algn="l"/>
                <a:tab pos="5943600" algn="l"/>
                <a:tab pos="6172200" algn="l"/>
                <a:tab pos="6400800" algn="l"/>
                <a:tab pos="6629400" algn="l"/>
                <a:tab pos="6858000" algn="l"/>
                <a:tab pos="7086600" algn="l"/>
                <a:tab pos="7315200" algn="l"/>
              </a:tabLst>
            </a:pP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作图程序：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hap17</a:t>
            </a:r>
            <a:r>
              <a:rPr lang="en-US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_2plot.m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kern="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Times New Roman" panose="02020603050405020304" pitchFamily="18" charset="0"/>
              </a:rPr>
              <a:t> </a:t>
            </a:r>
            <a:r>
              <a:rPr lang="zh-CN" altLang="zh-CN" sz="2400" b="1" kern="0" dirty="0">
                <a:latin typeface="Calibri" panose="020F050202020403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参考文献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ctr">
              <a:lnSpc>
                <a:spcPct val="150000"/>
              </a:lnSpc>
            </a:pP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1] </a:t>
            </a:r>
            <a:r>
              <a:rPr lang="en-US" altLang="zh-CN" sz="2400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K.Zhang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Y.L.Li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Y.X.Yin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.Zhang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1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J.Dong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Multiple-Neural-Networks-based Adaptive Control for Bilateral Teleoperation Systems with Time-varying Delays, Proceedings of the 37th Chinese Control Conference, July 25-27, 2018, Wuhan, China, 543-548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fontAlgn="ctr">
              <a:lnSpc>
                <a:spcPct val="150000"/>
              </a:lnSpc>
            </a:pP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2] C. Hua, Y. Yang, X. Guan. Neural network-based adaptive position tracking control for bilateral teleoperation under constant time delay. Neurocomputing, 2013, 113(7): 204-212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715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C6E1181-9DED-4CBB-A17D-8D3D5D73B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539" y="166785"/>
            <a:ext cx="10120341" cy="6524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5933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6262DC1-9EA1-4096-A697-6BE643B826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59" y="79916"/>
            <a:ext cx="9707881" cy="6701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364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99915C8-31AA-4A5B-9194-F3DD27B87E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501" y="599869"/>
            <a:ext cx="10808997" cy="5658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051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F735227-F7FA-4B43-8AC3-AA1C41EB4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199" y="883920"/>
            <a:ext cx="9298087" cy="5217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146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400F5A1-87D8-4D04-BFE3-98514A03A7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72" y="561257"/>
            <a:ext cx="11278964" cy="573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67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9A1AB8-84B2-4BE3-9E0C-4309098C3A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229" y="655320"/>
            <a:ext cx="7964390" cy="148257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80AF5AC-7D2F-4D3E-B295-9386887BCCAA}"/>
              </a:ext>
            </a:extLst>
          </p:cNvPr>
          <p:cNvSpPr/>
          <p:nvPr/>
        </p:nvSpPr>
        <p:spPr>
          <a:xfrm>
            <a:off x="1727731" y="252043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A738A95-B6C2-4BEF-8BE1-2B215B7B2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68023"/>
              </p:ext>
            </p:extLst>
          </p:nvPr>
        </p:nvGraphicFramePr>
        <p:xfrm>
          <a:off x="2143229" y="2914411"/>
          <a:ext cx="8074212" cy="328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425597" imgH="2209508" progId="Equation.DSMT4">
                  <p:embed/>
                </p:oleObj>
              </mc:Choice>
              <mc:Fallback>
                <p:oleObj name="Equation" r:id="rId4" imgW="5425597" imgH="2209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229" y="2914411"/>
                        <a:ext cx="8074212" cy="328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506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F62E4FB-30D4-4D4E-9201-3AD1505926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437" y="701040"/>
            <a:ext cx="10970171" cy="301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06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1F9E7D9-7585-49B3-907B-945FD6312E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566" y="655320"/>
            <a:ext cx="11079804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960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173</Words>
  <Application>Microsoft Office PowerPoint</Application>
  <PresentationFormat>宽屏</PresentationFormat>
  <Paragraphs>1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等线</vt:lpstr>
      <vt:lpstr>等线 Light</vt:lpstr>
      <vt:lpstr>宋体</vt:lpstr>
      <vt:lpstr>Arial</vt:lpstr>
      <vt:lpstr>Calibri</vt:lpstr>
      <vt:lpstr>Courier New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8618610541142</dc:creator>
  <cp:lastModifiedBy>8618610541142</cp:lastModifiedBy>
  <cp:revision>6</cp:revision>
  <dcterms:created xsi:type="dcterms:W3CDTF">2020-05-03T13:51:35Z</dcterms:created>
  <dcterms:modified xsi:type="dcterms:W3CDTF">2020-05-03T14:29:53Z</dcterms:modified>
</cp:coreProperties>
</file>